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efficient of coupli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57200"/>
            <a:ext cx="8229600" cy="4525963"/>
          </a:xfrm>
        </p:spPr>
        <p:txBody>
          <a:bodyPr/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fraction of magnetic flux produced by the current in one coil that links with the other coil is called th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efficient of coupli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etween the two coils. It is denoted by (k)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amount of coupling between the inductively coupled coils is expressed in terms of the coefficient of coupling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wo coils are taken coil A and coil B, when current flows through one coil it produces flux; the whole flux may not link with the other coil coupled, and this is because of leakage flux by a fraction (k) known as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efficient Of Coupling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Coefficient of coupling fi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3886200"/>
            <a:ext cx="3352800" cy="2667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=1, when the flux produced by one coil, completely links with the other coil and is called magnetically tightly couple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=0, when the flux produced by one coil, does not link at all with the other coil and thus the coils are said to be magnetically isolated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096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ERIVATIO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two magnetic coils A a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.Whe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urrent I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lows through coil A.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ing coil B in which current I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flows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https://circuitglobe.com/wp-content/uploads/2015/08/Coefficient-of-coupling-eq1-compressor.jpg"/>
          <p:cNvPicPr>
            <a:picLocks noChangeAspect="1" noChangeArrowheads="1"/>
          </p:cNvPicPr>
          <p:nvPr/>
        </p:nvPicPr>
        <p:blipFill>
          <a:blip r:embed="rId2">
            <a:lum contrast="30000"/>
          </a:blip>
          <a:srcRect/>
          <a:stretch>
            <a:fillRect/>
          </a:stretch>
        </p:blipFill>
        <p:spPr bwMode="auto">
          <a:xfrm>
            <a:off x="914400" y="2057400"/>
            <a:ext cx="7614841" cy="1143000"/>
          </a:xfrm>
          <a:prstGeom prst="rect">
            <a:avLst/>
          </a:prstGeom>
          <a:noFill/>
        </p:spPr>
      </p:pic>
      <p:pic>
        <p:nvPicPr>
          <p:cNvPr id="2050" name="Picture 2" descr="https://circuitglobe.com/wp-content/uploads/2015/08/Coefficient-of-coupling-eq2-jpg-compressor.jpg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533400" y="5029200"/>
            <a:ext cx="8610600" cy="10763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867400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ultiplying equation (1) and (2)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above equation (A) shows the relationship between mutual inductance and self-inductance between the two coil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4" name="Picture 2" descr="https://circuitglobe.com/wp-content/uploads/2015/08/Coefficient-of-coupling-eq3-jpg-compressor.jpg"/>
          <p:cNvPicPr>
            <a:picLocks noChangeAspect="1" noChangeArrowheads="1"/>
          </p:cNvPicPr>
          <p:nvPr/>
        </p:nvPicPr>
        <p:blipFill>
          <a:blip r:embed="rId3">
            <a:lum contrast="30000"/>
          </a:blip>
          <a:srcRect/>
          <a:stretch>
            <a:fillRect/>
          </a:stretch>
        </p:blipFill>
        <p:spPr bwMode="auto">
          <a:xfrm>
            <a:off x="2666999" y="1295400"/>
            <a:ext cx="3962401" cy="2599448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81400" y="4038600"/>
          <a:ext cx="1600200" cy="1066800"/>
        </p:xfrm>
        <a:graphic>
          <a:graphicData uri="http://schemas.openxmlformats.org/presentationml/2006/ole">
            <p:oleObj spid="_x0000_s18435" name="Equation" r:id="rId4" imgW="6858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210</Words>
  <Application>Microsoft Office PowerPoint</Application>
  <PresentationFormat>On-screen Show (4:3)</PresentationFormat>
  <Paragraphs>26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Coefficient of coupling</vt:lpstr>
      <vt:lpstr>Slide 2</vt:lpstr>
      <vt:lpstr>Slide 3</vt:lpstr>
      <vt:lpstr>Slide 4</vt:lpstr>
      <vt:lpstr>Slide 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fficient of coupling</dc:title>
  <dc:creator>Murali Krishna Raju</dc:creator>
  <cp:lastModifiedBy>Murali Krishna Raju</cp:lastModifiedBy>
  <cp:revision>2</cp:revision>
  <dcterms:created xsi:type="dcterms:W3CDTF">2006-08-16T00:00:00Z</dcterms:created>
  <dcterms:modified xsi:type="dcterms:W3CDTF">2020-04-30T07:51:01Z</dcterms:modified>
</cp:coreProperties>
</file>